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7" r:id="rId2"/>
    <p:sldId id="258" r:id="rId3"/>
    <p:sldId id="256" r:id="rId4"/>
    <p:sldId id="259" r:id="rId5"/>
    <p:sldId id="262" r:id="rId6"/>
    <p:sldId id="261" r:id="rId7"/>
    <p:sldId id="263" r:id="rId8"/>
    <p:sldId id="267" r:id="rId9"/>
    <p:sldId id="266" r:id="rId10"/>
    <p:sldId id="260" r:id="rId11"/>
    <p:sldId id="264" r:id="rId12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99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77" d="100"/>
          <a:sy n="77" d="100"/>
        </p:scale>
        <p:origin x="-696" y="-10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6/23/200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6/23/200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6/23/200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6/23/200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6/23/200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6/23/200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6/23/200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6/23/200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6/23/200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6/23/200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6/23/200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009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6/23/200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hyperlink" Target="http://www.phys.washington.edu/groups/qmbnt/vortices_movies.html" TargetMode="Externa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1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5.png"/><Relationship Id="rId4" Type="http://schemas.openxmlformats.org/officeDocument/2006/relationships/oleObject" Target="../embeddings/oleObject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52400" y="1219200"/>
            <a:ext cx="8706999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Report on </a:t>
            </a:r>
            <a:r>
              <a:rPr lang="en-US" sz="3200" b="1" i="1" u="sng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some </a:t>
            </a:r>
            <a:r>
              <a:rPr lang="en-US" sz="32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of the UNEDF work performed </a:t>
            </a:r>
          </a:p>
          <a:p>
            <a:r>
              <a:rPr lang="en-US" sz="32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y the UW centered group </a:t>
            </a:r>
            <a:endParaRPr lang="en-US" sz="3200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52400" y="3352800"/>
            <a:ext cx="8296438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/>
            <a:r>
              <a:rPr lang="en-US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A. Bulgac, Y.-L. (Alan) </a:t>
            </a:r>
            <a:r>
              <a:rPr lang="en-US" sz="2000" b="1" dirty="0" err="1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Luo</a:t>
            </a:r>
            <a:r>
              <a:rPr lang="en-US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,  P. Magierski,  K.J. Roche, I. Stetcu, S. Yoon</a:t>
            </a:r>
          </a:p>
          <a:p>
            <a:pPr marL="457200" indent="-457200"/>
            <a:endParaRPr lang="en-US" sz="2000" b="1" dirty="0" smtClean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  <a:p>
            <a:pPr marL="457200" indent="-457200"/>
            <a:r>
              <a:rPr lang="en-US" sz="2000" b="1" i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J.E. Drut, M.M. Forbes, G. Wlazlowski   (none UW UNEDF funded)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914400" y="5100935"/>
            <a:ext cx="732822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See also talks of P. Magierski, K.J. Roche and I. Stetcu</a:t>
            </a:r>
            <a:endParaRPr lang="en-US" sz="2400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228600" y="155448"/>
            <a:ext cx="8579336" cy="286232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u="sng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Summary of results</a:t>
            </a:r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>
              <a:buFont typeface="Arial" pitchFamily="34" charset="0"/>
              <a:buChar char="•"/>
            </a:pPr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Implemented nuclear version of the TD-SLDA code</a:t>
            </a:r>
          </a:p>
          <a:p>
            <a:pPr>
              <a:buFont typeface="Arial" pitchFamily="34" charset="0"/>
              <a:buChar char="•"/>
            </a:pPr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Implemented the initial conditions into TD-SLDA, for now from HFBRAD only</a:t>
            </a:r>
          </a:p>
          <a:p>
            <a:pPr>
              <a:buFont typeface="Arial" pitchFamily="34" charset="0"/>
              <a:buChar char="•"/>
            </a:pPr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Performed extensive testing of the TD-SLDSA code under 1D, 2D and 3D conditions</a:t>
            </a:r>
          </a:p>
          <a:p>
            <a:pPr>
              <a:buFont typeface="Arial" pitchFamily="34" charset="0"/>
              <a:buChar char="•"/>
            </a:pPr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Parallel version of the code scales essentially perfectly (see talk of Kenny Roche) on </a:t>
            </a:r>
          </a:p>
          <a:p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various architectures</a:t>
            </a:r>
          </a:p>
          <a:p>
            <a:pPr>
              <a:buFont typeface="Arial" pitchFamily="34" charset="0"/>
              <a:buChar char="•"/>
            </a:pPr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Developed a 1D and 2D DVR solvers, and the 3D solver is close to completion (see </a:t>
            </a:r>
          </a:p>
          <a:p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alk of P. Magierski) </a:t>
            </a:r>
          </a:p>
          <a:p>
            <a:pPr>
              <a:buFont typeface="Arial" pitchFamily="34" charset="0"/>
              <a:buChar char="•"/>
            </a:pPr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Established a number of new physical results: Higgs pairing mode in unitary gas, </a:t>
            </a:r>
          </a:p>
          <a:p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unitary Fermi supersolid, pseudo-gap (2 published PRLs and one submitted)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304800" y="3026664"/>
            <a:ext cx="8342155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u="sng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Remainder of year 3</a:t>
            </a:r>
          </a:p>
          <a:p>
            <a:pPr>
              <a:buFont typeface="Arial" pitchFamily="34" charset="0"/>
              <a:buChar char="•"/>
            </a:pPr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Extensive testing of the TD-SLDA code, optimization, generate a C version of the </a:t>
            </a:r>
          </a:p>
          <a:p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nuclear code, extensive use of NERSC and ORNL computers</a:t>
            </a:r>
          </a:p>
          <a:p>
            <a:pPr>
              <a:buFont typeface="Arial" pitchFamily="34" charset="0"/>
              <a:buChar char="•"/>
            </a:pPr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Further optimization  (and extension) of 2D and 3D solvers</a:t>
            </a:r>
          </a:p>
          <a:p>
            <a:pPr>
              <a:buFont typeface="Arial" pitchFamily="34" charset="0"/>
              <a:buChar char="•"/>
            </a:pPr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Apply the TD-SLDA code to a number of physical situations (Coulomb excitation,</a:t>
            </a:r>
          </a:p>
          <a:p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ollective states, LACM, Vortex dynamics, …)</a:t>
            </a:r>
            <a:endParaRPr lang="en-US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23672" y="4821936"/>
            <a:ext cx="20615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u="sng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Year 4 (and year 5)</a:t>
            </a:r>
            <a:endParaRPr lang="en-US" b="1" u="sng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62712" y="5181600"/>
            <a:ext cx="7998023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Our major challenge is now the generation and implementation of correct and </a:t>
            </a:r>
          </a:p>
          <a:p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accurate initial conditions for TD-SLDA code.</a:t>
            </a:r>
          </a:p>
          <a:p>
            <a:pPr>
              <a:buFont typeface="Arial" pitchFamily="34" charset="0"/>
              <a:buChar char="•"/>
            </a:pPr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Study various EDFs for neutron droplets, dilute fermion systems and nuclear </a:t>
            </a:r>
          </a:p>
          <a:p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systems</a:t>
            </a:r>
            <a:endParaRPr lang="en-US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28600" y="457200"/>
            <a:ext cx="6792693" cy="14465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u="sng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What aspects of our work require HPC?</a:t>
            </a:r>
          </a:p>
          <a:p>
            <a:endParaRPr lang="en-US" sz="2400" b="1" u="sng" dirty="0" smtClean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  <a:p>
            <a:pPr>
              <a:buFont typeface="Arial" pitchFamily="34" charset="0"/>
              <a:buChar char="•"/>
            </a:pPr>
            <a:r>
              <a:rPr lang="en-US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2D and 3D solvers, large dense </a:t>
            </a:r>
            <a:r>
              <a:rPr lang="en-US" sz="2000" b="1" dirty="0" err="1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eigenvalue</a:t>
            </a:r>
            <a:r>
              <a:rPr lang="en-US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problems</a:t>
            </a:r>
          </a:p>
          <a:p>
            <a:pPr>
              <a:buFont typeface="Arial" pitchFamily="34" charset="0"/>
              <a:buChar char="•"/>
            </a:pPr>
            <a:r>
              <a:rPr lang="en-US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TD-SLDA it will easily fill up Cray XT5 and larger systems </a:t>
            </a:r>
            <a:endParaRPr lang="en-US" sz="2000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04800" y="2133600"/>
            <a:ext cx="8093049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u="sng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Interest to other physicists</a:t>
            </a:r>
          </a:p>
          <a:p>
            <a:endParaRPr lang="en-US" sz="2400" b="1" u="sng" dirty="0" smtClean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  <a:p>
            <a:r>
              <a:rPr lang="en-US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oth (A)SLDA and TD-SLDA are of great to condensed matter studies, </a:t>
            </a:r>
          </a:p>
          <a:p>
            <a:r>
              <a:rPr lang="en-US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structure and dynamics of neutron star crust, cold atoms, … apart from </a:t>
            </a:r>
          </a:p>
          <a:p>
            <a:r>
              <a:rPr lang="en-US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relevance to nuclear dynamics</a:t>
            </a:r>
            <a:endParaRPr lang="en-US" sz="2000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81000" y="4114800"/>
            <a:ext cx="8335231" cy="206210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u="sng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Showcase results?</a:t>
            </a:r>
          </a:p>
          <a:p>
            <a:endParaRPr lang="en-US" sz="2400" b="1" u="sng" dirty="0" smtClean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  <a:p>
            <a:pPr>
              <a:buFont typeface="Arial" pitchFamily="34" charset="0"/>
              <a:buChar char="•"/>
            </a:pPr>
            <a:r>
              <a:rPr lang="en-US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3D real time nuclear superfluid dynamics</a:t>
            </a:r>
          </a:p>
          <a:p>
            <a:pPr>
              <a:buFont typeface="Arial" pitchFamily="34" charset="0"/>
              <a:buChar char="•"/>
            </a:pPr>
            <a:r>
              <a:rPr lang="en-US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Vortex generation and dynamics in real time in 2D and 3D, emergence of </a:t>
            </a:r>
          </a:p>
          <a:p>
            <a:r>
              <a:rPr lang="en-US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quantum turbulence, elucidation of the pinning and de-pinning vortex </a:t>
            </a:r>
          </a:p>
          <a:p>
            <a:r>
              <a:rPr lang="en-US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mechanism</a:t>
            </a:r>
            <a:endParaRPr lang="en-US" sz="2000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724025" y="685800"/>
            <a:ext cx="5695950" cy="4029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Box 2"/>
          <p:cNvSpPr txBox="1"/>
          <p:nvPr/>
        </p:nvSpPr>
        <p:spPr>
          <a:xfrm>
            <a:off x="166491" y="5187670"/>
            <a:ext cx="8841395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ne of the last year’s UNEDF achievements:</a:t>
            </a:r>
          </a:p>
          <a:p>
            <a:endParaRPr lang="en-US" sz="2000" b="1" dirty="0" smtClean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r>
              <a:rPr lang="en-US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wo independent </a:t>
            </a:r>
            <a:r>
              <a:rPr lang="en-US" sz="2000" b="1" i="1" dirty="0" err="1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b</a:t>
            </a:r>
            <a:r>
              <a:rPr lang="en-US" sz="2000" b="1" i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initio</a:t>
            </a:r>
            <a:r>
              <a:rPr lang="en-US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calculations of the pairing gap in dilute fermion matter</a:t>
            </a:r>
            <a:endParaRPr lang="en-US" sz="2000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6200" y="693851"/>
            <a:ext cx="8914961" cy="48687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304800" y="5867400"/>
            <a:ext cx="575478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Joaquin also received the 2009 Henderson prize </a:t>
            </a:r>
          </a:p>
          <a:p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for the best PhD thesis in the UW Department of Physics</a:t>
            </a:r>
            <a:endParaRPr lang="en-US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57200" y="242888"/>
            <a:ext cx="2886075" cy="6372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76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886325" y="228600"/>
            <a:ext cx="2962275" cy="2238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77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933950" y="2809875"/>
            <a:ext cx="2914650" cy="23934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>
            <a:off x="3505200" y="6412468"/>
            <a:ext cx="54364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P. Magierski, G. Wlazlowski, A. Bulgac and J.E. Drut</a:t>
            </a:r>
            <a:endParaRPr lang="en-US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429000" y="5525869"/>
            <a:ext cx="579517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he </a:t>
            </a:r>
            <a:r>
              <a:rPr lang="en-US" b="1" i="1" dirty="0" err="1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ab</a:t>
            </a:r>
            <a:r>
              <a:rPr lang="en-US" b="1" i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initio </a:t>
            </a:r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alculation of  the spectral weight function, </a:t>
            </a:r>
          </a:p>
          <a:p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quasi-particle spectrum and  its properties at finite T’s.</a:t>
            </a:r>
            <a:endParaRPr lang="en-US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5539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758" y="2057400"/>
            <a:ext cx="4572000" cy="30773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637781" y="2133600"/>
            <a:ext cx="4581525" cy="29952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TextBox 4"/>
          <p:cNvSpPr txBox="1"/>
          <p:nvPr/>
        </p:nvSpPr>
        <p:spPr>
          <a:xfrm>
            <a:off x="3581400" y="6412468"/>
            <a:ext cx="5228804" cy="369332"/>
          </a:xfrm>
          <a:prstGeom prst="rect">
            <a:avLst/>
          </a:prstGeom>
          <a:solidFill>
            <a:schemeClr val="accent1"/>
          </a:solidFill>
          <a:ln>
            <a:solidFill>
              <a:srgbClr val="FFFF00"/>
            </a:solidFill>
          </a:ln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FF00"/>
                </a:solidFill>
              </a:rPr>
              <a:t>Bulgac and Yoon, Phys. Rev. </a:t>
            </a:r>
            <a:r>
              <a:rPr lang="en-US" b="1" dirty="0" err="1" smtClean="0">
                <a:solidFill>
                  <a:srgbClr val="FFFF00"/>
                </a:solidFill>
              </a:rPr>
              <a:t>Lett</a:t>
            </a:r>
            <a:r>
              <a:rPr lang="en-US" b="1" dirty="0" smtClean="0">
                <a:solidFill>
                  <a:srgbClr val="FFFF00"/>
                </a:solidFill>
              </a:rPr>
              <a:t>.  </a:t>
            </a:r>
            <a:r>
              <a:rPr lang="en-US" b="1" u="sng" dirty="0" smtClean="0">
                <a:solidFill>
                  <a:srgbClr val="FFFF00"/>
                </a:solidFill>
              </a:rPr>
              <a:t>102</a:t>
            </a:r>
            <a:r>
              <a:rPr lang="en-US" b="1" dirty="0" smtClean="0">
                <a:solidFill>
                  <a:srgbClr val="FFFF00"/>
                </a:solidFill>
              </a:rPr>
              <a:t>, 085302 (2009)</a:t>
            </a:r>
            <a:endParaRPr lang="en-US" b="1" dirty="0">
              <a:solidFill>
                <a:srgbClr val="FFFF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52400" y="5077361"/>
            <a:ext cx="8841266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All these modes have a very low frequency below the pairing gap</a:t>
            </a:r>
          </a:p>
          <a:p>
            <a:r>
              <a:rPr lang="en-US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and a very large amplitude and excitation energy as well</a:t>
            </a:r>
          </a:p>
          <a:p>
            <a:pPr>
              <a:buFont typeface="Arial" pitchFamily="34" charset="0"/>
              <a:buChar char="•"/>
            </a:pPr>
            <a:r>
              <a:rPr lang="en-US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None of these modes can be described either within Quantum Hydrodynamics</a:t>
            </a:r>
          </a:p>
          <a:p>
            <a:r>
              <a:rPr lang="en-US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or Landau-Ginzburg like approaches</a:t>
            </a:r>
            <a:endParaRPr lang="en-US" sz="2000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8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477000" y="85471"/>
            <a:ext cx="2590800" cy="19719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6200" y="34707"/>
            <a:ext cx="2301569" cy="20226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3429000" y="6412468"/>
            <a:ext cx="5486400" cy="369332"/>
          </a:xfrm>
          <a:prstGeom prst="rect">
            <a:avLst/>
          </a:prstGeom>
          <a:solidFill>
            <a:srgbClr val="0099CC"/>
          </a:solidFill>
          <a:ln>
            <a:solidFill>
              <a:srgbClr val="FFFF00"/>
            </a:solidFill>
          </a:ln>
        </p:spPr>
        <p:txBody>
          <a:bodyPr wrap="square">
            <a:spAutoFit/>
          </a:bodyPr>
          <a:lstStyle/>
          <a:p>
            <a:r>
              <a:rPr lang="en-US" b="1" dirty="0" smtClean="0">
                <a:solidFill>
                  <a:srgbClr val="FFFF00"/>
                </a:solidFill>
              </a:rPr>
              <a:t>Bulgac and Yoon, Phys. Rev. </a:t>
            </a:r>
            <a:r>
              <a:rPr lang="en-US" b="1" dirty="0" err="1" smtClean="0">
                <a:solidFill>
                  <a:srgbClr val="FFFF00"/>
                </a:solidFill>
              </a:rPr>
              <a:t>Lett</a:t>
            </a:r>
            <a:r>
              <a:rPr lang="en-US" b="1" dirty="0" smtClean="0">
                <a:solidFill>
                  <a:srgbClr val="FFFF00"/>
                </a:solidFill>
              </a:rPr>
              <a:t>.  </a:t>
            </a:r>
            <a:r>
              <a:rPr lang="en-US" b="1" u="sng" dirty="0" smtClean="0">
                <a:solidFill>
                  <a:srgbClr val="FFFF00"/>
                </a:solidFill>
              </a:rPr>
              <a:t>102</a:t>
            </a:r>
            <a:r>
              <a:rPr lang="en-US" b="1" dirty="0" smtClean="0">
                <a:solidFill>
                  <a:srgbClr val="FFFF00"/>
                </a:solidFill>
              </a:rPr>
              <a:t>, 085302 (2009) </a:t>
            </a:r>
            <a:endParaRPr lang="en-US" b="1" dirty="0">
              <a:solidFill>
                <a:srgbClr val="FFFF0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81000" y="76200"/>
            <a:ext cx="858440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3D unitary Fermi gas confined to a 1D HO potential well (pancake)</a:t>
            </a:r>
            <a:endParaRPr lang="en-US" sz="2400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52400" y="5715000"/>
            <a:ext cx="906331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lack solid line – Time dependence of the cloud radius</a:t>
            </a:r>
          </a:p>
          <a:p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lack dashed line – Time dependence of the </a:t>
            </a:r>
            <a:r>
              <a:rPr lang="en-US" b="1" dirty="0" err="1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quadrupole</a:t>
            </a:r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moment of momentum distribution</a:t>
            </a:r>
            <a:endParaRPr lang="en-US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51767" y="609600"/>
            <a:ext cx="8010654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FF00"/>
                </a:solidFill>
              </a:rPr>
              <a:t>New qualitative excitation mode of a superfluid Fermi system</a:t>
            </a:r>
          </a:p>
          <a:p>
            <a:r>
              <a:rPr lang="en-US" sz="2400" b="1" dirty="0" smtClean="0">
                <a:solidFill>
                  <a:srgbClr val="FFFF00"/>
                </a:solidFill>
              </a:rPr>
              <a:t>(non-spherical Fermi momentum distribution) </a:t>
            </a:r>
            <a:endParaRPr lang="en-US" sz="2400" b="1" dirty="0">
              <a:solidFill>
                <a:srgbClr val="FFFF00"/>
              </a:solidFill>
            </a:endParaRPr>
          </a:p>
        </p:txBody>
      </p:sp>
      <p:pic>
        <p:nvPicPr>
          <p:cNvPr id="1843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24000" y="1500691"/>
            <a:ext cx="6096000" cy="41381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09600" y="1066800"/>
            <a:ext cx="8001000" cy="1846659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Vortex generation and dynamics (Alan </a:t>
            </a:r>
            <a:r>
              <a:rPr lang="en-US" sz="2400" b="1" dirty="0" err="1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Luo</a:t>
            </a:r>
            <a:r>
              <a:rPr lang="en-US" sz="2400" b="1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endParaRPr lang="en-US" sz="2400" b="1" dirty="0" smtClean="0"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  <a:p>
            <a:r>
              <a:rPr lang="en-US" sz="2400" b="1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See movies at </a:t>
            </a:r>
          </a:p>
          <a:p>
            <a:endParaRPr lang="en-US" sz="2400" b="1" dirty="0" smtClean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  <a:p>
            <a:r>
              <a:rPr lang="en-US" dirty="0" smtClean="0">
                <a:solidFill>
                  <a:srgbClr val="FFFF00"/>
                </a:solidFill>
                <a:hlinkClick r:id="rId2"/>
              </a:rPr>
              <a:t>http://</a:t>
            </a:r>
            <a:r>
              <a:rPr lang="en-US" dirty="0" smtClean="0">
                <a:solidFill>
                  <a:srgbClr val="FFFF00">
                    <a:alpha val="0"/>
                  </a:srgbClr>
                </a:solidFill>
                <a:hlinkClick r:id="rId2"/>
              </a:rPr>
              <a:t>www.phys.washington.edu/groups/qmbnt/vortices_movies.html</a:t>
            </a:r>
            <a:endParaRPr lang="en-US" b="1" dirty="0">
              <a:solidFill>
                <a:srgbClr val="FFFF00">
                  <a:alpha val="0"/>
                </a:srgb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685800" y="4343400"/>
            <a:ext cx="659110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Ionel Stetcu will show tomorrow night movies of </a:t>
            </a:r>
          </a:p>
          <a:p>
            <a:r>
              <a:rPr lang="en-US" sz="2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real time 3D dynamics of superfluid nuclei</a:t>
            </a:r>
            <a:endParaRPr lang="en-US" sz="2400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28601" y="914400"/>
            <a:ext cx="7373940" cy="3276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" name="TextBox 2"/>
          <p:cNvSpPr txBox="1"/>
          <p:nvPr/>
        </p:nvSpPr>
        <p:spPr>
          <a:xfrm>
            <a:off x="228600" y="300335"/>
            <a:ext cx="5602175" cy="461665"/>
          </a:xfrm>
          <a:prstGeom prst="rect">
            <a:avLst/>
          </a:prstGeom>
          <a:solidFill>
            <a:schemeClr val="accent1"/>
          </a:solidFill>
          <a:ln w="25400">
            <a:solidFill>
              <a:srgbClr val="FFFF00"/>
            </a:solidFill>
          </a:ln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 refined EOS for spin unbalanced systems</a:t>
            </a:r>
          </a:p>
        </p:txBody>
      </p:sp>
      <p:graphicFrame>
        <p:nvGraphicFramePr>
          <p:cNvPr id="3075" name="Object 3"/>
          <p:cNvGraphicFramePr>
            <a:graphicFrameLocks noChangeAspect="1"/>
          </p:cNvGraphicFramePr>
          <p:nvPr/>
        </p:nvGraphicFramePr>
        <p:xfrm>
          <a:off x="152400" y="5791200"/>
          <a:ext cx="4552288" cy="990600"/>
        </p:xfrm>
        <a:graphic>
          <a:graphicData uri="http://schemas.openxmlformats.org/presentationml/2006/ole">
            <p:oleObj spid="_x0000_s6146" name="Equation" r:id="rId4" imgW="2450880" imgH="533160" progId="Equation.DSMT4">
              <p:embed/>
            </p:oleObj>
          </a:graphicData>
        </a:graphic>
      </p:graphicFrame>
      <p:sp>
        <p:nvSpPr>
          <p:cNvPr id="5" name="Rectangle 4"/>
          <p:cNvSpPr/>
          <p:nvPr/>
        </p:nvSpPr>
        <p:spPr>
          <a:xfrm>
            <a:off x="152400" y="4791670"/>
            <a:ext cx="81534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lack line:       normal part of the energy density  </a:t>
            </a:r>
          </a:p>
          <a:p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lue points:    DMC calculations for normal state, Lobo et al, PRL </a:t>
            </a:r>
            <a:r>
              <a:rPr lang="en-US" b="1" u="sng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97</a:t>
            </a:r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, 200403 (2006)</a:t>
            </a:r>
          </a:p>
          <a:p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Gray crosses:  experimental EOS due to Shin, Phys. Rev. A </a:t>
            </a:r>
            <a:r>
              <a:rPr lang="en-US" b="1" u="sng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77</a:t>
            </a:r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, 041603(R) (2008)</a:t>
            </a:r>
            <a:endParaRPr lang="en-US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145728" y="6073914"/>
            <a:ext cx="3927165" cy="707886"/>
          </a:xfrm>
          <a:prstGeom prst="rect">
            <a:avLst/>
          </a:prstGeom>
          <a:solidFill>
            <a:schemeClr val="accent1"/>
          </a:solidFill>
          <a:ln w="25400">
            <a:solidFill>
              <a:srgbClr val="FFFF00"/>
            </a:solidFill>
          </a:ln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ulgac and Forbes,  </a:t>
            </a:r>
          </a:p>
          <a:p>
            <a:r>
              <a:rPr lang="en-US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hys. Rev. </a:t>
            </a:r>
            <a:r>
              <a:rPr lang="en-US" sz="2000" b="1" dirty="0" err="1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ett</a:t>
            </a:r>
            <a:r>
              <a:rPr lang="en-US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.  </a:t>
            </a:r>
            <a:r>
              <a:rPr lang="en-US" sz="2000" b="1" u="sng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01</a:t>
            </a:r>
            <a:r>
              <a:rPr lang="en-US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, 215301 (2008)</a:t>
            </a:r>
            <a:endParaRPr lang="en-US" sz="2000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52400" y="4324290"/>
            <a:ext cx="391434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u="sng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ed line: Larkin-</a:t>
            </a:r>
            <a:r>
              <a:rPr lang="en-US" sz="2000" b="1" u="sng" dirty="0" err="1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vchinnikov</a:t>
            </a:r>
            <a:r>
              <a:rPr lang="en-US" sz="2000" b="1" u="sng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phase</a:t>
            </a:r>
            <a:endParaRPr lang="en-US" sz="2000" b="1" u="sng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2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-228600" y="2024961"/>
            <a:ext cx="4876800" cy="29280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" name="TextBox 2"/>
          <p:cNvSpPr txBox="1"/>
          <p:nvPr/>
        </p:nvSpPr>
        <p:spPr>
          <a:xfrm>
            <a:off x="152400" y="228600"/>
            <a:ext cx="8458200" cy="954107"/>
          </a:xfrm>
          <a:prstGeom prst="rect">
            <a:avLst/>
          </a:prstGeom>
          <a:solidFill>
            <a:schemeClr val="accent1"/>
          </a:solidFill>
          <a:ln w="25400">
            <a:solidFill>
              <a:srgbClr val="FFFF00"/>
            </a:solidFill>
          </a:ln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 Unitary Fermi Supersolid: </a:t>
            </a:r>
          </a:p>
          <a:p>
            <a:r>
              <a:rPr lang="en-US" sz="28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                 the Larkin-Ovchinnikov phase    </a:t>
            </a:r>
            <a:endParaRPr lang="en-US" sz="2800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4445000" y="5782056"/>
          <a:ext cx="4622800" cy="990600"/>
        </p:xfrm>
        <a:graphic>
          <a:graphicData uri="http://schemas.openxmlformats.org/presentationml/2006/ole">
            <p:oleObj spid="_x0000_s5122" name="Equation" r:id="rId4" imgW="2489040" imgH="533160" progId="Equation.DSMT4">
              <p:embed/>
            </p:oleObj>
          </a:graphicData>
        </a:graphic>
      </p:graphicFrame>
      <p:pic>
        <p:nvPicPr>
          <p:cNvPr id="30725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343400" y="1308288"/>
            <a:ext cx="4800600" cy="43305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" name="Rectangle 7"/>
          <p:cNvSpPr/>
          <p:nvPr/>
        </p:nvSpPr>
        <p:spPr>
          <a:xfrm>
            <a:off x="152400" y="5997714"/>
            <a:ext cx="3869457" cy="707886"/>
          </a:xfrm>
          <a:prstGeom prst="rect">
            <a:avLst/>
          </a:prstGeom>
          <a:solidFill>
            <a:schemeClr val="accent1"/>
          </a:solidFill>
          <a:ln w="25400">
            <a:solidFill>
              <a:srgbClr val="FFFF00"/>
            </a:solidFill>
          </a:ln>
        </p:spPr>
        <p:txBody>
          <a:bodyPr wrap="none">
            <a:spAutoFit/>
          </a:bodyPr>
          <a:lstStyle/>
          <a:p>
            <a:r>
              <a:rPr lang="en-US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ulgac and Forbes </a:t>
            </a:r>
          </a:p>
          <a:p>
            <a:r>
              <a:rPr lang="en-US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hys. Rev. </a:t>
            </a:r>
            <a:r>
              <a:rPr lang="en-US" sz="2000" b="1" dirty="0" err="1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ett</a:t>
            </a:r>
            <a:r>
              <a:rPr lang="en-US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. </a:t>
            </a:r>
            <a:r>
              <a:rPr lang="en-US" sz="2000" b="1" u="sng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01</a:t>
            </a:r>
            <a:r>
              <a:rPr lang="en-US" sz="2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, 215301 (2008)</a:t>
            </a:r>
            <a:endParaRPr lang="en-US" sz="2000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94</TotalTime>
  <Words>721</Words>
  <Application>Microsoft Office PowerPoint</Application>
  <PresentationFormat>On-screen Show (4:3)</PresentationFormat>
  <Paragraphs>79</Paragraphs>
  <Slides>11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13" baseType="lpstr">
      <vt:lpstr>Office Theme</vt:lpstr>
      <vt:lpstr>Equation</vt:lpstr>
      <vt:lpstr>Slide 1</vt:lpstr>
      <vt:lpstr>Slide 2</vt:lpstr>
      <vt:lpstr>Slide 3</vt:lpstr>
      <vt:lpstr>Slide 4</vt:lpstr>
      <vt:lpstr>Slide 5</vt:lpstr>
      <vt:lpstr>Slide 6</vt:lpstr>
      <vt:lpstr>Slide 7</vt:lpstr>
      <vt:lpstr>Slide 8</vt:lpstr>
      <vt:lpstr>Slide 9</vt:lpstr>
      <vt:lpstr>Slide 10</vt:lpstr>
      <vt:lpstr>Slide 11</vt:lpstr>
    </vt:vector>
  </TitlesOfParts>
  <Company/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/>
  <cp:lastModifiedBy>UW Physics</cp:lastModifiedBy>
  <cp:revision>11</cp:revision>
  <dcterms:created xsi:type="dcterms:W3CDTF">2006-08-16T00:00:00Z</dcterms:created>
  <dcterms:modified xsi:type="dcterms:W3CDTF">2009-06-23T22:42:09Z</dcterms:modified>
</cp:coreProperties>
</file>